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F6B" w:rsidRDefault="00064F6B" w:rsidP="00772312">
      <w:pPr>
        <w:spacing w:after="0" w:line="240" w:lineRule="auto"/>
        <w:rPr>
          <w:rFonts w:ascii="Times" w:eastAsia="Times" w:hAnsi="Times"/>
          <w:szCs w:val="20"/>
        </w:rPr>
      </w:pPr>
    </w:p>
    <w:p w:rsidR="000879BD" w:rsidRPr="001D1EB8" w:rsidRDefault="00064F6B" w:rsidP="000879BD">
      <w:pPr>
        <w:pStyle w:val="ListParagraph"/>
        <w:numPr>
          <w:ilvl w:val="0"/>
          <w:numId w:val="1"/>
        </w:numPr>
        <w:rPr>
          <w:sz w:val="22"/>
          <w:szCs w:val="22"/>
        </w:rPr>
      </w:pPr>
      <w:r>
        <w:rPr>
          <w:rFonts w:ascii="Times" w:eastAsia="Times" w:hAnsi="Times"/>
          <w:szCs w:val="20"/>
        </w:rPr>
        <w:t xml:space="preserve">(6 points) </w:t>
      </w:r>
      <w:r w:rsidR="000879BD" w:rsidRPr="001D1EB8">
        <w:rPr>
          <w:sz w:val="22"/>
          <w:szCs w:val="22"/>
        </w:rPr>
        <w:t>Provide a correct name for each of the following molecules including any geometry</w:t>
      </w:r>
    </w:p>
    <w:p w:rsidR="00072BEF" w:rsidRDefault="00072BEF"/>
    <w:p w:rsidR="00E322E1" w:rsidRPr="00E322E1" w:rsidRDefault="00E322E1" w:rsidP="00E322E1">
      <w:pPr>
        <w:framePr w:hSpace="180" w:wrap="around" w:vAnchor="text" w:hAnchor="page" w:x="5959" w:y="1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322E1">
        <w:rPr>
          <w:rFonts w:ascii="Times New Roman" w:eastAsia="Times New Roman" w:hAnsi="Times New Roman" w:cs="Times New Roman"/>
          <w:sz w:val="24"/>
          <w:szCs w:val="24"/>
          <w:lang w:eastAsia="en-US"/>
        </w:rPr>
        <w:object w:dxaOrig="368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6.5pt;height:43.85pt" o:ole="">
            <v:imagedata r:id="rId8" o:title=""/>
          </v:shape>
          <o:OLEObject Type="Embed" ProgID="ChemDraw.Document.6.0" ShapeID="_x0000_i1027" DrawAspect="Content" ObjectID="_1442133026" r:id="rId9"/>
        </w:object>
      </w:r>
    </w:p>
    <w:p w:rsidR="000879BD" w:rsidRDefault="00072BEF">
      <w:r>
        <w:object w:dxaOrig="3262" w:dyaOrig="1946">
          <v:shape id="_x0000_i1028" type="#_x0000_t75" style="width:130.85pt;height:77.65pt" o:ole="">
            <v:imagedata r:id="rId10" o:title=""/>
          </v:shape>
          <o:OLEObject Type="Embed" ProgID="ChemDraw.Document.6.0" ShapeID="_x0000_i1028" DrawAspect="Content" ObjectID="_1442133027" r:id="rId11"/>
        </w:object>
      </w:r>
      <w:r w:rsidR="00E322E1">
        <w:t xml:space="preserve">                  </w:t>
      </w:r>
    </w:p>
    <w:p w:rsidR="00772312" w:rsidRDefault="00772312" w:rsidP="00E322E1"/>
    <w:p w:rsidR="00E322E1" w:rsidRDefault="00E322E1" w:rsidP="00E322E1">
      <w:r>
        <w:t>Name_______________________</w:t>
      </w:r>
      <w:r>
        <w:tab/>
      </w:r>
      <w:r>
        <w:tab/>
      </w:r>
      <w:r>
        <w:tab/>
      </w:r>
      <w:proofErr w:type="spellStart"/>
      <w:r>
        <w:t>Name</w:t>
      </w:r>
      <w:proofErr w:type="spellEnd"/>
      <w:r>
        <w:t>_______________________</w:t>
      </w:r>
    </w:p>
    <w:p w:rsidR="00072BEF" w:rsidRPr="00072BEF" w:rsidRDefault="00064F6B" w:rsidP="00072BEF">
      <w:pPr>
        <w:pStyle w:val="ListParagraph"/>
        <w:numPr>
          <w:ilvl w:val="0"/>
          <w:numId w:val="1"/>
        </w:numPr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 xml:space="preserve">(6 points) </w:t>
      </w:r>
      <w:r w:rsidR="00072BEF" w:rsidRPr="00072BEF">
        <w:rPr>
          <w:rFonts w:ascii="Times" w:eastAsia="Times" w:hAnsi="Times"/>
          <w:szCs w:val="20"/>
        </w:rPr>
        <w:t xml:space="preserve">Draw the following molecule: </w:t>
      </w: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  <w:r w:rsidRPr="00072BEF">
        <w:rPr>
          <w:rFonts w:ascii="Times" w:eastAsia="Times" w:hAnsi="Times"/>
          <w:szCs w:val="20"/>
        </w:rPr>
        <w:t>2-methyl-3-pentanethiol                           3</w:t>
      </w:r>
      <w:proofErr w:type="gramStart"/>
      <w:r w:rsidRPr="00072BEF">
        <w:rPr>
          <w:rFonts w:ascii="Times" w:eastAsia="Times" w:hAnsi="Times"/>
          <w:szCs w:val="20"/>
        </w:rPr>
        <w:t>,4</w:t>
      </w:r>
      <w:proofErr w:type="gramEnd"/>
      <w:r w:rsidRPr="00072BEF">
        <w:rPr>
          <w:rFonts w:ascii="Times" w:eastAsia="Times" w:hAnsi="Times"/>
          <w:szCs w:val="20"/>
        </w:rPr>
        <w:t>-dichlorocyclohexanone</w:t>
      </w:r>
    </w:p>
    <w:p w:rsidR="00072BEF" w:rsidRDefault="00072BEF" w:rsidP="00E322E1"/>
    <w:p w:rsidR="00772312" w:rsidRPr="00072BEF" w:rsidRDefault="00772312" w:rsidP="00E322E1"/>
    <w:p w:rsidR="003C397B" w:rsidRDefault="003C397B"/>
    <w:p w:rsidR="00072BEF" w:rsidRDefault="00072BEF"/>
    <w:p w:rsidR="003C397B" w:rsidRDefault="003C397B"/>
    <w:p w:rsidR="003C397B" w:rsidRPr="003C397B" w:rsidRDefault="00064F6B" w:rsidP="003C397B">
      <w:pPr>
        <w:numPr>
          <w:ilvl w:val="0"/>
          <w:numId w:val="1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6 points) 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Complete the reactions drawn by filling in either the reactant or the products. If there is more than one product, draw only the </w:t>
      </w:r>
      <w:r w:rsidR="003C397B" w:rsidRPr="003C397B">
        <w:rPr>
          <w:rFonts w:ascii="Times New Roman" w:eastAsia="Times New Roman" w:hAnsi="Times New Roman" w:cs="Times New Roman"/>
          <w:b/>
          <w:u w:val="single"/>
          <w:lang w:eastAsia="en-US"/>
        </w:rPr>
        <w:t>major product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. If there is no reaction write </w:t>
      </w:r>
      <w:r w:rsidR="003C397B" w:rsidRPr="003C397B">
        <w:rPr>
          <w:rFonts w:ascii="Times New Roman" w:eastAsia="Times New Roman" w:hAnsi="Times New Roman" w:cs="Times New Roman"/>
          <w:u w:val="single"/>
          <w:lang w:eastAsia="en-US"/>
        </w:rPr>
        <w:t>NR</w:t>
      </w:r>
    </w:p>
    <w:p w:rsidR="003C397B" w:rsidRDefault="003C397B"/>
    <w:p w:rsidR="00E322E1" w:rsidRDefault="00772312">
      <w:r>
        <w:object w:dxaOrig="3682" w:dyaOrig="1598">
          <v:shape id="_x0000_i1025" type="#_x0000_t75" style="width:158.4pt;height:68.85pt" o:ole="">
            <v:imagedata r:id="rId12" o:title=""/>
          </v:shape>
          <o:OLEObject Type="Embed" ProgID="ACD.ChemSketch.20" ShapeID="_x0000_i1025" DrawAspect="Content" ObjectID="_1442133028" r:id="rId13"/>
        </w:object>
      </w:r>
    </w:p>
    <w:p w:rsidR="00E322E1" w:rsidRPr="00E322E1" w:rsidRDefault="00E322E1" w:rsidP="00E322E1">
      <w:pPr>
        <w:framePr w:hSpace="180" w:wrap="around" w:vAnchor="text" w:hAnchor="page" w:x="6049" w:y="1"/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322E1">
        <w:rPr>
          <w:rFonts w:ascii="Times New Roman" w:eastAsia="Times New Roman" w:hAnsi="Times New Roman" w:cs="Times New Roman"/>
          <w:sz w:val="24"/>
          <w:szCs w:val="24"/>
          <w:lang w:eastAsia="en-US"/>
        </w:rPr>
        <w:object w:dxaOrig="5184" w:dyaOrig="1372">
          <v:shape id="_x0000_i1026" type="#_x0000_t75" style="width:221.65pt;height:58.25pt" o:ole="">
            <v:imagedata r:id="rId14" o:title=""/>
          </v:shape>
          <o:OLEObject Type="Embed" ProgID="ChemDraw.Document.6.0" ShapeID="_x0000_i1026" DrawAspect="Content" ObjectID="_1442133029" r:id="rId15"/>
        </w:object>
      </w:r>
    </w:p>
    <w:p w:rsidR="00E322E1" w:rsidRDefault="00E322E1">
      <w:r>
        <w:tab/>
      </w:r>
      <w:r>
        <w:tab/>
      </w:r>
      <w:r>
        <w:tab/>
      </w:r>
      <w:r>
        <w:tab/>
      </w:r>
      <w:r>
        <w:tab/>
      </w:r>
    </w:p>
    <w:p w:rsidR="003C397B" w:rsidRDefault="003C397B"/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Pr="00C72062" w:rsidRDefault="00072BEF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  <w:r>
        <w:rPr>
          <w:rFonts w:ascii="Times New Roman" w:eastAsia="Times New Roman" w:hAnsi="Times New Roman" w:cs="Times New Roman"/>
          <w:noProof/>
          <w:szCs w:val="20"/>
        </w:rPr>
        <w:drawing>
          <wp:inline distT="0" distB="0" distL="0" distR="0" wp14:anchorId="676D24FD" wp14:editId="6130FE69">
            <wp:extent cx="1812925" cy="9061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2062" w:rsidRP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C72062" w:rsidRDefault="00C72062" w:rsidP="00C72062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</w:p>
    <w:p w:rsidR="00772312" w:rsidRPr="00C72062" w:rsidRDefault="00772312" w:rsidP="00C72062">
      <w:pPr>
        <w:spacing w:after="0" w:line="240" w:lineRule="auto"/>
        <w:ind w:left="360"/>
        <w:rPr>
          <w:rFonts w:ascii="Times New Roman" w:eastAsia="Times New Roman" w:hAnsi="Times New Roman" w:cs="Times New Roman"/>
          <w:szCs w:val="20"/>
        </w:rPr>
      </w:pPr>
    </w:p>
    <w:p w:rsidR="00C72062" w:rsidRDefault="00064F6B" w:rsidP="00072BEF">
      <w:pPr>
        <w:pStyle w:val="ListParagraph"/>
        <w:numPr>
          <w:ilvl w:val="0"/>
          <w:numId w:val="1"/>
        </w:numPr>
        <w:autoSpaceDE w:val="0"/>
        <w:autoSpaceDN w:val="0"/>
        <w:adjustRightInd w:val="0"/>
      </w:pPr>
      <w:r>
        <w:t>(</w:t>
      </w:r>
      <w:r w:rsidR="00772312">
        <w:t>4</w:t>
      </w:r>
      <w:r>
        <w:t xml:space="preserve"> points) </w:t>
      </w:r>
      <w:r w:rsidR="00C72062" w:rsidRPr="00072BEF">
        <w:t>NAME</w:t>
      </w:r>
      <w:r>
        <w:t xml:space="preserve"> the </w:t>
      </w:r>
      <w:r w:rsidR="00772312">
        <w:t xml:space="preserve">four </w:t>
      </w:r>
      <w:r w:rsidR="00C72062" w:rsidRPr="00072BEF">
        <w:rPr>
          <w:i/>
          <w:iCs/>
        </w:rPr>
        <w:t xml:space="preserve">different </w:t>
      </w:r>
      <w:r w:rsidR="00C72062" w:rsidRPr="00072BEF">
        <w:t>functional groups</w:t>
      </w:r>
      <w:r>
        <w:t xml:space="preserve"> circled</w:t>
      </w:r>
      <w:r w:rsidR="00C72062" w:rsidRPr="00072BEF">
        <w:t xml:space="preserve"> in this molecule. </w:t>
      </w:r>
    </w:p>
    <w:p w:rsidR="00772312" w:rsidRPr="00072BEF" w:rsidRDefault="00772312" w:rsidP="00772312">
      <w:pPr>
        <w:pStyle w:val="ListParagraph"/>
        <w:autoSpaceDE w:val="0"/>
        <w:autoSpaceDN w:val="0"/>
        <w:adjustRightInd w:val="0"/>
      </w:pPr>
    </w:p>
    <w:p w:rsidR="00C72062" w:rsidRPr="00C72062" w:rsidRDefault="00C72062" w:rsidP="00C7206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064F6B" w:rsidRPr="00772312" w:rsidRDefault="00772312">
      <w:r>
        <w:object w:dxaOrig="7111" w:dyaOrig="4359">
          <v:shape id="_x0000_i1029" type="#_x0000_t75" style="width:355.6pt;height:217.9pt" o:ole="">
            <v:imagedata r:id="rId17" o:title=""/>
          </v:shape>
          <o:OLEObject Type="Embed" ProgID="ChemDraw.Document.6.0" ShapeID="_x0000_i1029" DrawAspect="Content" ObjectID="_1442133030" r:id="rId18"/>
        </w:object>
      </w:r>
      <w:bookmarkStart w:id="0" w:name="_GoBack"/>
      <w:bookmarkEnd w:id="0"/>
    </w:p>
    <w:p w:rsidR="00064F6B" w:rsidRPr="00772312" w:rsidRDefault="00064F6B" w:rsidP="00064F6B">
      <w:pPr>
        <w:pStyle w:val="ListParagraph"/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rPr>
          <w:rFonts w:eastAsia="Times"/>
          <w:b/>
          <w:szCs w:val="20"/>
        </w:rPr>
      </w:pPr>
      <w:r w:rsidRPr="00064F6B">
        <w:rPr>
          <w:rFonts w:eastAsia="Times"/>
          <w:szCs w:val="20"/>
        </w:rPr>
        <w:t xml:space="preserve">(4 points) </w:t>
      </w:r>
      <w:r w:rsidRPr="00064F6B">
        <w:rPr>
          <w:rFonts w:eastAsia="Times"/>
          <w:szCs w:val="20"/>
        </w:rPr>
        <w:t xml:space="preserve">Which has the higher boiling point, 2-propanol or methyl ethyl ether?  </w:t>
      </w:r>
      <w:r w:rsidRPr="00772312">
        <w:rPr>
          <w:rFonts w:eastAsia="Times"/>
          <w:b/>
          <w:szCs w:val="20"/>
        </w:rPr>
        <w:t>Explain your answer using drawings to illustrate your reasoning.</w:t>
      </w:r>
    </w:p>
    <w:p w:rsidR="00064F6B" w:rsidRPr="00064F6B" w:rsidRDefault="00064F6B">
      <w:pPr>
        <w:rPr>
          <w:rFonts w:ascii="Times New Roman" w:hAnsi="Times New Roman" w:cs="Times New Roman"/>
        </w:rPr>
      </w:pPr>
    </w:p>
    <w:sectPr w:rsidR="00064F6B" w:rsidRPr="00064F6B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17FB" w:rsidRDefault="002A17FB" w:rsidP="00064F6B">
      <w:pPr>
        <w:spacing w:after="0" w:line="240" w:lineRule="auto"/>
      </w:pPr>
      <w:r>
        <w:separator/>
      </w:r>
    </w:p>
  </w:endnote>
  <w:endnote w:type="continuationSeparator" w:id="0">
    <w:p w:rsidR="002A17FB" w:rsidRDefault="002A17FB" w:rsidP="00064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17FB" w:rsidRDefault="002A17FB" w:rsidP="00064F6B">
      <w:pPr>
        <w:spacing w:after="0" w:line="240" w:lineRule="auto"/>
      </w:pPr>
      <w:r>
        <w:separator/>
      </w:r>
    </w:p>
  </w:footnote>
  <w:footnote w:type="continuationSeparator" w:id="0">
    <w:p w:rsidR="002A17FB" w:rsidRDefault="002A17FB" w:rsidP="00064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F6B" w:rsidRPr="00064F6B" w:rsidRDefault="00064F6B" w:rsidP="00064F6B">
    <w:pPr>
      <w:pStyle w:val="Header"/>
    </w:pPr>
    <w:r w:rsidRPr="00064F6B">
      <w:t>Grossmont College                                          Name: _____________________________</w:t>
    </w:r>
  </w:p>
  <w:p w:rsidR="00064F6B" w:rsidRPr="00064F6B" w:rsidRDefault="00064F6B" w:rsidP="00064F6B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064F6B">
      <w:rPr>
        <w:rFonts w:ascii="Times New Roman" w:eastAsia="Times New Roman" w:hAnsi="Times New Roman" w:cs="Times New Roman"/>
        <w:lang w:eastAsia="en-US"/>
      </w:rPr>
      <w:t>Chemistry 11</w:t>
    </w:r>
    <w:r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, Spring 2013 </w:t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064F6B" w:rsidRDefault="00064F6B" w:rsidP="00064F6B">
    <w:pPr>
      <w:tabs>
        <w:tab w:val="center" w:pos="4680"/>
        <w:tab w:val="right" w:pos="9360"/>
      </w:tabs>
      <w:spacing w:after="0" w:line="240" w:lineRule="auto"/>
    </w:pPr>
    <w:r w:rsidRPr="00064F6B">
      <w:rPr>
        <w:rFonts w:ascii="Times New Roman" w:eastAsia="Times New Roman" w:hAnsi="Times New Roman" w:cs="Times New Roman"/>
        <w:lang w:eastAsia="en-US"/>
      </w:rPr>
      <w:t xml:space="preserve">Quiz </w:t>
    </w:r>
    <w:r w:rsidR="00772312">
      <w:rPr>
        <w:rFonts w:ascii="Times New Roman" w:eastAsia="Times New Roman" w:hAnsi="Times New Roman" w:cs="Times New Roman"/>
        <w:lang w:eastAsia="en-US"/>
      </w:rPr>
      <w:t>4</w:t>
    </w:r>
    <w:r w:rsidRPr="00064F6B">
      <w:rPr>
        <w:rFonts w:ascii="Times New Roman" w:eastAsia="Times New Roman" w:hAnsi="Times New Roman" w:cs="Times New Roman"/>
        <w:lang w:eastAsia="en-US"/>
      </w:rPr>
      <w:t xml:space="preserve"> (</w:t>
    </w:r>
    <w:r>
      <w:rPr>
        <w:rFonts w:ascii="Times New Roman" w:eastAsia="Times New Roman" w:hAnsi="Times New Roman" w:cs="Times New Roman"/>
        <w:lang w:eastAsia="en-US"/>
      </w:rPr>
      <w:t>2</w:t>
    </w:r>
    <w:r w:rsidR="00772312"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 points)</w:t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4175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3E10310D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CC5718"/>
    <w:multiLevelType w:val="hybridMultilevel"/>
    <w:tmpl w:val="33F824F6"/>
    <w:lvl w:ilvl="0" w:tplc="46DE1FA4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59CB0041"/>
    <w:multiLevelType w:val="hybridMultilevel"/>
    <w:tmpl w:val="6FF6A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1C5CA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9BD"/>
    <w:rsid w:val="00064F6B"/>
    <w:rsid w:val="00072BEF"/>
    <w:rsid w:val="000879BD"/>
    <w:rsid w:val="002A17FB"/>
    <w:rsid w:val="003C397B"/>
    <w:rsid w:val="006419E4"/>
    <w:rsid w:val="00772312"/>
    <w:rsid w:val="00B948D6"/>
    <w:rsid w:val="00C72062"/>
    <w:rsid w:val="00CD090C"/>
    <w:rsid w:val="00E32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4</TotalTime>
  <Pages>1</Pages>
  <Words>134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8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3-10-01T00:22:00Z</cp:lastPrinted>
  <dcterms:created xsi:type="dcterms:W3CDTF">2013-09-30T19:39:00Z</dcterms:created>
  <dcterms:modified xsi:type="dcterms:W3CDTF">2013-10-01T18:42:00Z</dcterms:modified>
</cp:coreProperties>
</file>